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1"/>
  </p:notesMasterIdLst>
  <p:sldIdLst>
    <p:sldId id="264" r:id="rId2"/>
    <p:sldId id="266" r:id="rId3"/>
    <p:sldId id="267" r:id="rId4"/>
    <p:sldId id="268" r:id="rId5"/>
    <p:sldId id="273" r:id="rId6"/>
    <p:sldId id="269" r:id="rId7"/>
    <p:sldId id="271" r:id="rId8"/>
    <p:sldId id="272" r:id="rId9"/>
    <p:sldId id="263" r:id="rId10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59" d="100"/>
          <a:sy n="59" d="100"/>
        </p:scale>
        <p:origin x="868" y="60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4EE08C0-9A74-4FF8-BD4F-C750B2018F40}" type="datetimeFigureOut">
              <a:rPr lang="en-US" smtClean="0"/>
              <a:t>10/1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08129DD-EFC7-4556-8A10-1E92F369994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634445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9E8853-5DCA-4915-9543-7AC75B958DAF}" type="datetimeFigureOut">
              <a:rPr lang="en-US" smtClean="0"/>
              <a:t>10/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05F52D-0D14-48AF-A691-3ED0280E9FD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433743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9E8853-5DCA-4915-9543-7AC75B958DAF}" type="datetimeFigureOut">
              <a:rPr lang="en-US" smtClean="0"/>
              <a:t>10/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05F52D-0D14-48AF-A691-3ED0280E9FD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049896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9E8853-5DCA-4915-9543-7AC75B958DAF}" type="datetimeFigureOut">
              <a:rPr lang="en-US" smtClean="0"/>
              <a:t>10/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05F52D-0D14-48AF-A691-3ED0280E9FD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9473534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9E8853-5DCA-4915-9543-7AC75B958DAF}" type="datetimeFigureOut">
              <a:rPr lang="en-US" smtClean="0"/>
              <a:t>10/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05F52D-0D14-48AF-A691-3ED0280E9FD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990310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9E8853-5DCA-4915-9543-7AC75B958DAF}" type="datetimeFigureOut">
              <a:rPr lang="en-US" smtClean="0"/>
              <a:t>10/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05F52D-0D14-48AF-A691-3ED0280E9FD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514127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9E8853-5DCA-4915-9543-7AC75B958DAF}" type="datetimeFigureOut">
              <a:rPr lang="en-US" smtClean="0"/>
              <a:t>10/1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05F52D-0D14-48AF-A691-3ED0280E9FD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328888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9E8853-5DCA-4915-9543-7AC75B958DAF}" type="datetimeFigureOut">
              <a:rPr lang="en-US" smtClean="0"/>
              <a:t>10/1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05F52D-0D14-48AF-A691-3ED0280E9FD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461324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9E8853-5DCA-4915-9543-7AC75B958DAF}" type="datetimeFigureOut">
              <a:rPr lang="en-US" smtClean="0"/>
              <a:t>10/1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05F52D-0D14-48AF-A691-3ED0280E9FD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4637915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9E8853-5DCA-4915-9543-7AC75B958DAF}" type="datetimeFigureOut">
              <a:rPr lang="en-US" smtClean="0"/>
              <a:t>10/1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05F52D-0D14-48AF-A691-3ED0280E9FD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269133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9E8853-5DCA-4915-9543-7AC75B958DAF}" type="datetimeFigureOut">
              <a:rPr lang="en-US" smtClean="0"/>
              <a:t>10/1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05F52D-0D14-48AF-A691-3ED0280E9FD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177922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9E8853-5DCA-4915-9543-7AC75B958DAF}" type="datetimeFigureOut">
              <a:rPr lang="en-US" smtClean="0"/>
              <a:t>10/1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05F52D-0D14-48AF-A691-3ED0280E9FD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599894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 t="-9000" b="-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59E8853-5DCA-4915-9543-7AC75B958DAF}" type="datetimeFigureOut">
              <a:rPr lang="en-US" smtClean="0"/>
              <a:t>10/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F05F52D-0D14-48AF-A691-3ED0280E9FD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171597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7.wmf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6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8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3.wmf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2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10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oleObject" Target="../embeddings/oleObject17.bin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18.wmf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17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15.bin"/><Relationship Id="rId14" Type="http://schemas.openxmlformats.org/officeDocument/2006/relationships/image" Target="../media/image19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9.bin"/><Relationship Id="rId10" Type="http://schemas.openxmlformats.org/officeDocument/2006/relationships/image" Target="../media/image23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21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13" Type="http://schemas.openxmlformats.org/officeDocument/2006/relationships/oleObject" Target="../embeddings/oleObject27.bin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28.wmf"/><Relationship Id="rId2" Type="http://schemas.openxmlformats.org/officeDocument/2006/relationships/image" Target="../media/image2.jpeg"/><Relationship Id="rId16" Type="http://schemas.openxmlformats.org/officeDocument/2006/relationships/image" Target="../media/image30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5.wmf"/><Relationship Id="rId11" Type="http://schemas.openxmlformats.org/officeDocument/2006/relationships/oleObject" Target="../embeddings/oleObject26.bin"/><Relationship Id="rId5" Type="http://schemas.openxmlformats.org/officeDocument/2006/relationships/oleObject" Target="../embeddings/oleObject23.bin"/><Relationship Id="rId15" Type="http://schemas.openxmlformats.org/officeDocument/2006/relationships/oleObject" Target="../embeddings/oleObject28.bin"/><Relationship Id="rId10" Type="http://schemas.openxmlformats.org/officeDocument/2006/relationships/image" Target="../media/image27.wmf"/><Relationship Id="rId4" Type="http://schemas.openxmlformats.org/officeDocument/2006/relationships/image" Target="../media/image24.wmf"/><Relationship Id="rId9" Type="http://schemas.openxmlformats.org/officeDocument/2006/relationships/oleObject" Target="../embeddings/oleObject25.bin"/><Relationship Id="rId14" Type="http://schemas.openxmlformats.org/officeDocument/2006/relationships/image" Target="../media/image29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13" Type="http://schemas.openxmlformats.org/officeDocument/2006/relationships/oleObject" Target="../embeddings/oleObject34.bin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12" Type="http://schemas.openxmlformats.org/officeDocument/2006/relationships/image" Target="../media/image35.wmf"/><Relationship Id="rId2" Type="http://schemas.openxmlformats.org/officeDocument/2006/relationships/image" Target="../media/image2.jpeg"/><Relationship Id="rId16" Type="http://schemas.openxmlformats.org/officeDocument/2006/relationships/image" Target="../media/image37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2.wmf"/><Relationship Id="rId11" Type="http://schemas.openxmlformats.org/officeDocument/2006/relationships/oleObject" Target="../embeddings/oleObject33.bin"/><Relationship Id="rId5" Type="http://schemas.openxmlformats.org/officeDocument/2006/relationships/oleObject" Target="../embeddings/oleObject30.bin"/><Relationship Id="rId15" Type="http://schemas.openxmlformats.org/officeDocument/2006/relationships/oleObject" Target="../embeddings/oleObject35.bin"/><Relationship Id="rId10" Type="http://schemas.openxmlformats.org/officeDocument/2006/relationships/image" Target="../media/image34.wmf"/><Relationship Id="rId4" Type="http://schemas.openxmlformats.org/officeDocument/2006/relationships/image" Target="../media/image31.wmf"/><Relationship Id="rId9" Type="http://schemas.openxmlformats.org/officeDocument/2006/relationships/oleObject" Target="../embeddings/oleObject32.bin"/><Relationship Id="rId14" Type="http://schemas.openxmlformats.org/officeDocument/2006/relationships/image" Target="../media/image36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13" Type="http://schemas.openxmlformats.org/officeDocument/2006/relationships/oleObject" Target="../embeddings/oleObject41.bin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12" Type="http://schemas.openxmlformats.org/officeDocument/2006/relationships/image" Target="../media/image42.wmf"/><Relationship Id="rId2" Type="http://schemas.openxmlformats.org/officeDocument/2006/relationships/image" Target="../media/image2.jpeg"/><Relationship Id="rId16" Type="http://schemas.openxmlformats.org/officeDocument/2006/relationships/image" Target="../media/image44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9.wmf"/><Relationship Id="rId11" Type="http://schemas.openxmlformats.org/officeDocument/2006/relationships/oleObject" Target="../embeddings/oleObject40.bin"/><Relationship Id="rId5" Type="http://schemas.openxmlformats.org/officeDocument/2006/relationships/oleObject" Target="../embeddings/oleObject37.bin"/><Relationship Id="rId15" Type="http://schemas.openxmlformats.org/officeDocument/2006/relationships/oleObject" Target="../embeddings/oleObject42.bin"/><Relationship Id="rId10" Type="http://schemas.openxmlformats.org/officeDocument/2006/relationships/image" Target="../media/image41.wmf"/><Relationship Id="rId4" Type="http://schemas.openxmlformats.org/officeDocument/2006/relationships/image" Target="../media/image38.wmf"/><Relationship Id="rId9" Type="http://schemas.openxmlformats.org/officeDocument/2006/relationships/oleObject" Target="../embeddings/oleObject39.bin"/><Relationship Id="rId14" Type="http://schemas.openxmlformats.org/officeDocument/2006/relationships/image" Target="../media/image43.w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2" descr="Káº¿t quáº£ hÃ¬nh áº£nh cho hÃ¬nh áº£nh cÃ nh ÄÃ o táº¿t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>
            <a:off x="11130517" y="5834677"/>
            <a:ext cx="1087918" cy="9587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Rounded Rectangle 8">
            <a:extLst>
              <a:ext uri="{FF2B5EF4-FFF2-40B4-BE49-F238E27FC236}">
                <a16:creationId xmlns:a16="http://schemas.microsoft.com/office/drawing/2014/main" id="{5F76CF59-E1A6-4272-974A-CABEFD52741C}"/>
              </a:ext>
            </a:extLst>
          </p:cNvPr>
          <p:cNvSpPr/>
          <p:nvPr/>
        </p:nvSpPr>
        <p:spPr>
          <a:xfrm>
            <a:off x="2495600" y="1916832"/>
            <a:ext cx="7848872" cy="2160240"/>
          </a:xfrm>
          <a:prstGeom prst="roundRect">
            <a:avLst/>
          </a:prstGeom>
          <a:solidFill>
            <a:schemeClr val="accent6">
              <a:lumMod val="40000"/>
              <a:lumOff val="60000"/>
            </a:schemeClr>
          </a:solidFill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UYỆN TẬP</a:t>
            </a:r>
            <a:endParaRPr lang="vi-VN" sz="66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606635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2" descr="Káº¿t quáº£ hÃ¬nh áº£nh cho hÃ¬nh áº£nh cÃ nh ÄÃ o táº¿t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>
            <a:off x="11130517" y="5834677"/>
            <a:ext cx="1087918" cy="9587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Rounded Rectangle 8">
            <a:extLst>
              <a:ext uri="{FF2B5EF4-FFF2-40B4-BE49-F238E27FC236}">
                <a16:creationId xmlns:a16="http://schemas.microsoft.com/office/drawing/2014/main" id="{5F76CF59-E1A6-4272-974A-CABEFD52741C}"/>
              </a:ext>
            </a:extLst>
          </p:cNvPr>
          <p:cNvSpPr/>
          <p:nvPr/>
        </p:nvSpPr>
        <p:spPr>
          <a:xfrm>
            <a:off x="15776" y="1816"/>
            <a:ext cx="5648176" cy="720080"/>
          </a:xfrm>
          <a:prstGeom prst="roundRect">
            <a:avLst/>
          </a:prstGeom>
          <a:solidFill>
            <a:schemeClr val="accent6">
              <a:lumMod val="40000"/>
              <a:lumOff val="60000"/>
            </a:schemeClr>
          </a:solidFill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1: </a:t>
            </a:r>
            <a:r>
              <a:rPr lang="en-US" sz="36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Rút</a:t>
            </a:r>
            <a:r>
              <a:rPr lang="en-US" sz="3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ọn</a:t>
            </a:r>
            <a:r>
              <a:rPr lang="en-US" sz="3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3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endParaRPr lang="vi-VN" sz="36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7CDE42C5-256B-4AFE-B718-77735BCBE4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59496" y="126876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561782CB-24EA-4DD5-8BCB-A1DC8C3510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593637"/>
              </p:ext>
            </p:extLst>
          </p:nvPr>
        </p:nvGraphicFramePr>
        <p:xfrm>
          <a:off x="1260475" y="1250950"/>
          <a:ext cx="6369050" cy="68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892160" imgH="241200" progId="Equation.DSMT4">
                  <p:embed/>
                </p:oleObj>
              </mc:Choice>
              <mc:Fallback>
                <p:oleObj name="Equation" r:id="rId3" imgW="1892160" imgH="241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0475" y="1250950"/>
                        <a:ext cx="6369050" cy="6842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4">
            <a:extLst>
              <a:ext uri="{FF2B5EF4-FFF2-40B4-BE49-F238E27FC236}">
                <a16:creationId xmlns:a16="http://schemas.microsoft.com/office/drawing/2014/main" id="{47B309D2-5DFD-4BCC-87EF-410A68603A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31503" y="2743955"/>
            <a:ext cx="17402773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7C1F5AC4-B83E-4243-936D-048FC70159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8328002"/>
              </p:ext>
            </p:extLst>
          </p:nvPr>
        </p:nvGraphicFramePr>
        <p:xfrm>
          <a:off x="1346200" y="1997075"/>
          <a:ext cx="6197600" cy="68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841400" imgH="241200" progId="Equation.DSMT4">
                  <p:embed/>
                </p:oleObj>
              </mc:Choice>
              <mc:Fallback>
                <p:oleObj name="Equation" r:id="rId5" imgW="1841400" imgH="24120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561782CB-24EA-4DD5-8BCB-A1DC8C35100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6200" y="1997075"/>
                        <a:ext cx="6197600" cy="6842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600CA259-204D-41DA-8F52-EA4F2D72B8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5507573"/>
              </p:ext>
            </p:extLst>
          </p:nvPr>
        </p:nvGraphicFramePr>
        <p:xfrm>
          <a:off x="1415480" y="2697359"/>
          <a:ext cx="2052637" cy="68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609480" imgH="241200" progId="Equation.DSMT4">
                  <p:embed/>
                </p:oleObj>
              </mc:Choice>
              <mc:Fallback>
                <p:oleObj name="Equation" r:id="rId7" imgW="609480" imgH="2412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7C1F5AC4-B83E-4243-936D-048FC701597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5480" y="2697359"/>
                        <a:ext cx="2052637" cy="6842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2">
            <a:extLst>
              <a:ext uri="{FF2B5EF4-FFF2-40B4-BE49-F238E27FC236}">
                <a16:creationId xmlns:a16="http://schemas.microsoft.com/office/drawing/2014/main" id="{06899DBD-DC4E-4729-A262-331A1F6442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1040418"/>
              </p:ext>
            </p:extLst>
          </p:nvPr>
        </p:nvGraphicFramePr>
        <p:xfrm>
          <a:off x="1243013" y="3640138"/>
          <a:ext cx="3749675" cy="1249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371600" imgH="457200" progId="Equation.DSMT4">
                  <p:embed/>
                </p:oleObj>
              </mc:Choice>
              <mc:Fallback>
                <p:oleObj name="Equation" r:id="rId9" imgW="1371600" imgH="45720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378249CB-89F0-4C58-9274-0858AFDBCBE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3013" y="3640138"/>
                        <a:ext cx="3749675" cy="12493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6">
            <a:extLst>
              <a:ext uri="{FF2B5EF4-FFF2-40B4-BE49-F238E27FC236}">
                <a16:creationId xmlns:a16="http://schemas.microsoft.com/office/drawing/2014/main" id="{698817B9-0C67-43DC-A2BC-5FA4647D81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6623977"/>
              </p:ext>
            </p:extLst>
          </p:nvPr>
        </p:nvGraphicFramePr>
        <p:xfrm>
          <a:off x="2025845" y="4844088"/>
          <a:ext cx="2949575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079280" imgH="241200" progId="Equation.DSMT4">
                  <p:embed/>
                </p:oleObj>
              </mc:Choice>
              <mc:Fallback>
                <p:oleObj name="Equation" r:id="rId11" imgW="1079280" imgH="2412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D3A3F2AE-44BC-44FC-B238-5293E8C1143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5845" y="4844088"/>
                        <a:ext cx="2949575" cy="660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7">
            <a:extLst>
              <a:ext uri="{FF2B5EF4-FFF2-40B4-BE49-F238E27FC236}">
                <a16:creationId xmlns:a16="http://schemas.microsoft.com/office/drawing/2014/main" id="{C4792E75-B173-4A23-8461-16ECF1EF9D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2388934"/>
              </p:ext>
            </p:extLst>
          </p:nvPr>
        </p:nvGraphicFramePr>
        <p:xfrm>
          <a:off x="2057772" y="5702514"/>
          <a:ext cx="1214437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444240" imgH="241200" progId="Equation.DSMT4">
                  <p:embed/>
                </p:oleObj>
              </mc:Choice>
              <mc:Fallback>
                <p:oleObj name="Equation" r:id="rId13" imgW="444240" imgH="2412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EAA2462A-0B13-4260-BF83-ED40A4D118F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772" y="5702514"/>
                        <a:ext cx="1214437" cy="660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817584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7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7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7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7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7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7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2" descr="Káº¿t quáº£ hÃ¬nh áº£nh cho hÃ¬nh áº£nh cÃ nh ÄÃ o táº¿t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>
            <a:off x="11130517" y="5834677"/>
            <a:ext cx="1087918" cy="9587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Rectangle 2">
            <a:extLst>
              <a:ext uri="{FF2B5EF4-FFF2-40B4-BE49-F238E27FC236}">
                <a16:creationId xmlns:a16="http://schemas.microsoft.com/office/drawing/2014/main" id="{0EE71291-8941-4873-AE0D-3157238477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"/>
            <a:ext cx="28428582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6D758B9B-9FDD-4E47-B08C-272E632608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8582" y="2838097"/>
            <a:ext cx="1524074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8A3C9300-C9BB-41A3-BF66-2364E7B25F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34459"/>
              </p:ext>
            </p:extLst>
          </p:nvPr>
        </p:nvGraphicFramePr>
        <p:xfrm>
          <a:off x="2451100" y="430213"/>
          <a:ext cx="7002463" cy="1455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463480" imgH="507960" progId="Equation.DSMT4">
                  <p:embed/>
                </p:oleObj>
              </mc:Choice>
              <mc:Fallback>
                <p:oleObj name="Equation" r:id="rId3" imgW="2463480" imgH="5079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1100" y="430213"/>
                        <a:ext cx="7002463" cy="14557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CFE65C83-EE06-4A9C-8AF7-7F9D1C7E09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0529288"/>
              </p:ext>
            </p:extLst>
          </p:nvPr>
        </p:nvGraphicFramePr>
        <p:xfrm>
          <a:off x="2495600" y="1982116"/>
          <a:ext cx="7412037" cy="180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628720" imgH="634680" progId="Equation.DSMT4">
                  <p:embed/>
                </p:oleObj>
              </mc:Choice>
              <mc:Fallback>
                <p:oleObj name="Equation" r:id="rId5" imgW="2628720" imgH="6346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8A3C9300-C9BB-41A3-BF66-2364E7B25FB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5600" y="1982116"/>
                        <a:ext cx="7412037" cy="1803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B895C610-2AE5-4C80-9346-E0F09C8AEA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9841067"/>
              </p:ext>
            </p:extLst>
          </p:nvPr>
        </p:nvGraphicFramePr>
        <p:xfrm>
          <a:off x="2611483" y="3678342"/>
          <a:ext cx="4511675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600200" imgH="304560" progId="Equation.DSMT4">
                  <p:embed/>
                </p:oleObj>
              </mc:Choice>
              <mc:Fallback>
                <p:oleObj name="Equation" r:id="rId7" imgW="1600200" imgH="30456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CFE65C83-EE06-4A9C-8AF7-7F9D1C7E099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1483" y="3678342"/>
                        <a:ext cx="4511675" cy="8651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007992E3-11C3-46E5-B448-13F1E7EDC3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818657"/>
              </p:ext>
            </p:extLst>
          </p:nvPr>
        </p:nvGraphicFramePr>
        <p:xfrm>
          <a:off x="2613290" y="4602707"/>
          <a:ext cx="1431925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07960" imgH="203040" progId="Equation.DSMT4">
                  <p:embed/>
                </p:oleObj>
              </mc:Choice>
              <mc:Fallback>
                <p:oleObj name="Equation" r:id="rId9" imgW="507960" imgH="20304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B895C610-2AE5-4C80-9346-E0F09C8AEA0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3290" y="4602707"/>
                        <a:ext cx="1431925" cy="5762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F44E57F2-1FBD-48BB-9BE5-FF9AD0A365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2899490"/>
              </p:ext>
            </p:extLst>
          </p:nvPr>
        </p:nvGraphicFramePr>
        <p:xfrm>
          <a:off x="2616858" y="5298238"/>
          <a:ext cx="715963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53800" imgH="203040" progId="Equation.DSMT4">
                  <p:embed/>
                </p:oleObj>
              </mc:Choice>
              <mc:Fallback>
                <p:oleObj name="Equation" r:id="rId11" imgW="253800" imgH="20304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007992E3-11C3-46E5-B448-13F1E7EDC35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6858" y="5298238"/>
                        <a:ext cx="715963" cy="5762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454629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7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7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7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7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7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2" descr="Káº¿t quáº£ hÃ¬nh áº£nh cho hÃ¬nh áº£nh cÃ nh ÄÃ o táº¿t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>
            <a:off x="11130517" y="5834677"/>
            <a:ext cx="1087918" cy="9587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Rectangle 2">
            <a:extLst>
              <a:ext uri="{FF2B5EF4-FFF2-40B4-BE49-F238E27FC236}">
                <a16:creationId xmlns:a16="http://schemas.microsoft.com/office/drawing/2014/main" id="{9BF09719-CE1C-44B3-9E38-C1BF4CCAA2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1385" y="188639"/>
            <a:ext cx="27028204" cy="692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E5575B0D-A57C-4213-84E4-E3CA5E7C45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7568" y="3284983"/>
            <a:ext cx="1639566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F5CE299A-E9FF-4A08-AB5D-1992F0914A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967781"/>
              </p:ext>
            </p:extLst>
          </p:nvPr>
        </p:nvGraphicFramePr>
        <p:xfrm>
          <a:off x="3625850" y="249238"/>
          <a:ext cx="4795838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981080" imgH="482400" progId="Equation.DSMT4">
                  <p:embed/>
                </p:oleObj>
              </mc:Choice>
              <mc:Fallback>
                <p:oleObj name="Equation" r:id="rId3" imgW="1981080" imgH="482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5850" y="249238"/>
                        <a:ext cx="4795838" cy="1168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6">
            <a:extLst>
              <a:ext uri="{FF2B5EF4-FFF2-40B4-BE49-F238E27FC236}">
                <a16:creationId xmlns:a16="http://schemas.microsoft.com/office/drawing/2014/main" id="{1D28CF0F-A2B0-4DE8-AF71-E52840E28B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71464" y="348100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8">
            <a:extLst>
              <a:ext uri="{FF2B5EF4-FFF2-40B4-BE49-F238E27FC236}">
                <a16:creationId xmlns:a16="http://schemas.microsoft.com/office/drawing/2014/main" id="{F2E1FD08-6949-4F95-BE7D-3E68EEC3D8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93272" y="5516081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2AF4C093-38F3-4F50-9DC3-733C6815FE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3706721"/>
              </p:ext>
            </p:extLst>
          </p:nvPr>
        </p:nvGraphicFramePr>
        <p:xfrm>
          <a:off x="3287688" y="1547748"/>
          <a:ext cx="6082826" cy="13319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781000" imgH="609480" progId="Equation.DSMT4">
                  <p:embed/>
                </p:oleObj>
              </mc:Choice>
              <mc:Fallback>
                <p:oleObj name="Equation" r:id="rId5" imgW="2781000" imgH="6094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F5CE299A-E9FF-4A08-AB5D-1992F0914AA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7688" y="1547748"/>
                        <a:ext cx="6082826" cy="133192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14B19642-8A8D-4FFB-9AFF-A688F44D64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9991001"/>
              </p:ext>
            </p:extLst>
          </p:nvPr>
        </p:nvGraphicFramePr>
        <p:xfrm>
          <a:off x="3469777" y="2934097"/>
          <a:ext cx="4976812" cy="1236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197080" imgH="545760" progId="Equation.DSMT4">
                  <p:embed/>
                </p:oleObj>
              </mc:Choice>
              <mc:Fallback>
                <p:oleObj name="Equation" r:id="rId7" imgW="2197080" imgH="54576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2AF4C093-38F3-4F50-9DC3-733C6815FE9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9777" y="2934097"/>
                        <a:ext cx="4976812" cy="12366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173AB8BC-B6DA-4089-AD7D-BDA2CF9842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3102865"/>
              </p:ext>
            </p:extLst>
          </p:nvPr>
        </p:nvGraphicFramePr>
        <p:xfrm>
          <a:off x="3511052" y="4229497"/>
          <a:ext cx="3451225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523880" imgH="304560" progId="Equation.DSMT4">
                  <p:embed/>
                </p:oleObj>
              </mc:Choice>
              <mc:Fallback>
                <p:oleObj name="Equation" r:id="rId9" imgW="1523880" imgH="30456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14B19642-8A8D-4FFB-9AFF-A688F44D64E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1052" y="4229497"/>
                        <a:ext cx="3451225" cy="6905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7D920423-2C4A-4CB1-B9B6-758BB9E7D9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9924415"/>
              </p:ext>
            </p:extLst>
          </p:nvPr>
        </p:nvGraphicFramePr>
        <p:xfrm>
          <a:off x="3511052" y="4988322"/>
          <a:ext cx="3336925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473120" imgH="241200" progId="Equation.DSMT4">
                  <p:embed/>
                </p:oleObj>
              </mc:Choice>
              <mc:Fallback>
                <p:oleObj name="Equation" r:id="rId11" imgW="1473120" imgH="24120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173AB8BC-B6DA-4089-AD7D-BDA2CF98424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1052" y="4988322"/>
                        <a:ext cx="3336925" cy="5461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5548CF0A-FFED-4596-990E-B2AF6C0E9A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4711690"/>
              </p:ext>
            </p:extLst>
          </p:nvPr>
        </p:nvGraphicFramePr>
        <p:xfrm>
          <a:off x="3592635" y="5634155"/>
          <a:ext cx="15240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672840" imgH="241200" progId="Equation.DSMT4">
                  <p:embed/>
                </p:oleObj>
              </mc:Choice>
              <mc:Fallback>
                <p:oleObj name="Equation" r:id="rId13" imgW="672840" imgH="24120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7D920423-2C4A-4CB1-B9B6-758BB9E7D9B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2635" y="5634155"/>
                        <a:ext cx="1524000" cy="5461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553101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7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75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75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75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75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75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2" descr="Káº¿t quáº£ hÃ¬nh áº£nh cho hÃ¬nh áº£nh cÃ nh ÄÃ o táº¿t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>
            <a:off x="11130517" y="5834677"/>
            <a:ext cx="1087918" cy="9587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Rectangle 2">
            <a:extLst>
              <a:ext uri="{FF2B5EF4-FFF2-40B4-BE49-F238E27FC236}">
                <a16:creationId xmlns:a16="http://schemas.microsoft.com/office/drawing/2014/main" id="{9BF09719-CE1C-44B3-9E38-C1BF4CCAA2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1385" y="188639"/>
            <a:ext cx="27028204" cy="692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E5575B0D-A57C-4213-84E4-E3CA5E7C45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7568" y="3284983"/>
            <a:ext cx="1639566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1D28CF0F-A2B0-4DE8-AF71-E52840E28B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71464" y="348100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8">
            <a:extLst>
              <a:ext uri="{FF2B5EF4-FFF2-40B4-BE49-F238E27FC236}">
                <a16:creationId xmlns:a16="http://schemas.microsoft.com/office/drawing/2014/main" id="{F2E1FD08-6949-4F95-BE7D-3E68EEC3D8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93272" y="5516081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78BC3526-2ED7-49CD-AA78-2DBE4FD65C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6228233"/>
              </p:ext>
            </p:extLst>
          </p:nvPr>
        </p:nvGraphicFramePr>
        <p:xfrm>
          <a:off x="839416" y="321245"/>
          <a:ext cx="5165725" cy="1385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892160" imgH="507960" progId="Equation.DSMT4">
                  <p:embed/>
                </p:oleObj>
              </mc:Choice>
              <mc:Fallback>
                <p:oleObj name="Equation" r:id="rId3" imgW="1892160" imgH="50796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78BC3526-2ED7-49CD-AA78-2DBE4FD65C2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9416" y="321245"/>
                        <a:ext cx="5165725" cy="13858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B96347E2-7BBF-41CF-9674-332DE3DF38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4888014"/>
              </p:ext>
            </p:extLst>
          </p:nvPr>
        </p:nvGraphicFramePr>
        <p:xfrm>
          <a:off x="1199456" y="1675588"/>
          <a:ext cx="6621462" cy="173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425680" imgH="634680" progId="Equation.DSMT4">
                  <p:embed/>
                </p:oleObj>
              </mc:Choice>
              <mc:Fallback>
                <p:oleObj name="Equation" r:id="rId5" imgW="2425680" imgH="63468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78BC3526-2ED7-49CD-AA78-2DBE4FD65C2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9456" y="1675588"/>
                        <a:ext cx="6621462" cy="17319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1F3A1693-15BB-490A-B666-2F22D5879D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7881075"/>
              </p:ext>
            </p:extLst>
          </p:nvPr>
        </p:nvGraphicFramePr>
        <p:xfrm>
          <a:off x="1296495" y="3481005"/>
          <a:ext cx="3575369" cy="8476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282680" imgH="304560" progId="Equation.DSMT4">
                  <p:embed/>
                </p:oleObj>
              </mc:Choice>
              <mc:Fallback>
                <p:oleObj name="Equation" r:id="rId7" imgW="1282680" imgH="30456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B96347E2-7BBF-41CF-9674-332DE3DF38D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6495" y="3481005"/>
                        <a:ext cx="3575369" cy="84765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8A8257FF-690F-4FE4-8447-F8B146A66D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4529120"/>
              </p:ext>
            </p:extLst>
          </p:nvPr>
        </p:nvGraphicFramePr>
        <p:xfrm>
          <a:off x="1306079" y="4581128"/>
          <a:ext cx="1309688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69800" imgH="203040" progId="Equation.DSMT4">
                  <p:embed/>
                </p:oleObj>
              </mc:Choice>
              <mc:Fallback>
                <p:oleObj name="Equation" r:id="rId9" imgW="469800" imgH="20304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1F3A1693-15BB-490A-B666-2F22D5879D9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6079" y="4581128"/>
                        <a:ext cx="1309688" cy="5651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050305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7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7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2" descr="Káº¿t quáº£ hÃ¬nh áº£nh cho hÃ¬nh áº£nh cÃ nh ÄÃ o táº¿t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>
            <a:off x="11130517" y="5834677"/>
            <a:ext cx="1087918" cy="9587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ounded Rectangle 8">
            <a:extLst>
              <a:ext uri="{FF2B5EF4-FFF2-40B4-BE49-F238E27FC236}">
                <a16:creationId xmlns:a16="http://schemas.microsoft.com/office/drawing/2014/main" id="{179D5A99-8052-4EAB-B0DF-4C01505D884D}"/>
              </a:ext>
            </a:extLst>
          </p:cNvPr>
          <p:cNvSpPr/>
          <p:nvPr/>
        </p:nvSpPr>
        <p:spPr>
          <a:xfrm>
            <a:off x="119336" y="116632"/>
            <a:ext cx="6192688" cy="720080"/>
          </a:xfrm>
          <a:prstGeom prst="roundRect">
            <a:avLst/>
          </a:prstGeom>
          <a:solidFill>
            <a:schemeClr val="accent6">
              <a:lumMod val="40000"/>
              <a:lumOff val="60000"/>
            </a:schemeClr>
          </a:solidFill>
          <a:ln>
            <a:solidFill>
              <a:schemeClr val="accent3">
                <a:lumMod val="60000"/>
                <a:lumOff val="40000"/>
              </a:schemeClr>
            </a:solidFill>
          </a:ln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2: </a:t>
            </a:r>
            <a:r>
              <a:rPr lang="en-US" sz="36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ứng</a:t>
            </a:r>
            <a:r>
              <a:rPr lang="en-US" sz="3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inh</a:t>
            </a:r>
            <a:r>
              <a:rPr lang="en-US" sz="3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ẳng</a:t>
            </a:r>
            <a:r>
              <a:rPr lang="en-US" sz="3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endParaRPr lang="vi-VN" sz="36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5D22C7C4-F460-43DF-B027-60BC5CF396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75520" y="836409"/>
            <a:ext cx="20176816" cy="13876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D9CE1424-2437-4179-8549-1244CB6F1F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705905"/>
              </p:ext>
            </p:extLst>
          </p:nvPr>
        </p:nvGraphicFramePr>
        <p:xfrm>
          <a:off x="551384" y="1124744"/>
          <a:ext cx="5760640" cy="12416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120760" imgH="457200" progId="Equation.DSMT4">
                  <p:embed/>
                </p:oleObj>
              </mc:Choice>
              <mc:Fallback>
                <p:oleObj name="Equation" r:id="rId3" imgW="2120760" imgH="457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384" y="1124744"/>
                        <a:ext cx="5760640" cy="124162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B98DD089-AB3C-4735-A6C9-4E55D852BE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3814218"/>
              </p:ext>
            </p:extLst>
          </p:nvPr>
        </p:nvGraphicFramePr>
        <p:xfrm>
          <a:off x="144807" y="2484247"/>
          <a:ext cx="5343326" cy="12328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981080" imgH="457200" progId="Equation.DSMT4">
                  <p:embed/>
                </p:oleObj>
              </mc:Choice>
              <mc:Fallback>
                <p:oleObj name="Equation" r:id="rId5" imgW="1981080" imgH="45720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D9CE1424-2437-4179-8549-1244CB6F1F9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807" y="2484247"/>
                        <a:ext cx="5343326" cy="123285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96AC7C56-00C0-44EA-8F73-F9590BCEB5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2662108"/>
              </p:ext>
            </p:extLst>
          </p:nvPr>
        </p:nvGraphicFramePr>
        <p:xfrm>
          <a:off x="534814" y="3834981"/>
          <a:ext cx="6746875" cy="164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501640" imgH="609480" progId="Equation.DSMT4">
                  <p:embed/>
                </p:oleObj>
              </mc:Choice>
              <mc:Fallback>
                <p:oleObj name="Equation" r:id="rId7" imgW="2501640" imgH="60948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B98DD089-AB3C-4735-A6C9-4E55D852BE1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814" y="3834981"/>
                        <a:ext cx="6746875" cy="16446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BD5B112F-52A8-4BFF-8743-7B3BA9EE78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082822"/>
              </p:ext>
            </p:extLst>
          </p:nvPr>
        </p:nvGraphicFramePr>
        <p:xfrm>
          <a:off x="470145" y="5340553"/>
          <a:ext cx="4692650" cy="1336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739880" imgH="495000" progId="Equation.DSMT4">
                  <p:embed/>
                </p:oleObj>
              </mc:Choice>
              <mc:Fallback>
                <p:oleObj name="Equation" r:id="rId9" imgW="1739880" imgH="4950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96AC7C56-00C0-44EA-8F73-F9590BCEB58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145" y="5340553"/>
                        <a:ext cx="4692650" cy="13366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5DF093F3-80F1-490A-B994-FB5364E05C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2581819"/>
              </p:ext>
            </p:extLst>
          </p:nvPr>
        </p:nvGraphicFramePr>
        <p:xfrm>
          <a:off x="7558021" y="1486430"/>
          <a:ext cx="4384675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625400" imgH="304560" progId="Equation.DSMT4">
                  <p:embed/>
                </p:oleObj>
              </mc:Choice>
              <mc:Fallback>
                <p:oleObj name="Equation" r:id="rId11" imgW="1625400" imgH="30456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BD5B112F-52A8-4BFF-8743-7B3BA9EE781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8021" y="1486430"/>
                        <a:ext cx="4384675" cy="8223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A3B33AF6-E0A8-4CC1-9658-9BFBCDCF4D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9107872"/>
              </p:ext>
            </p:extLst>
          </p:nvPr>
        </p:nvGraphicFramePr>
        <p:xfrm>
          <a:off x="7726363" y="2206625"/>
          <a:ext cx="3733800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384200" imgH="241200" progId="Equation.DSMT4">
                  <p:embed/>
                </p:oleObj>
              </mc:Choice>
              <mc:Fallback>
                <p:oleObj name="Equation" r:id="rId13" imgW="1384200" imgH="24120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5DF093F3-80F1-490A-B994-FB5364E05CE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26363" y="2206625"/>
                        <a:ext cx="3733800" cy="6524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14890F98-E4B7-40A9-A94A-49114D1FD7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3391750"/>
              </p:ext>
            </p:extLst>
          </p:nvPr>
        </p:nvGraphicFramePr>
        <p:xfrm>
          <a:off x="7711645" y="2943810"/>
          <a:ext cx="993775" cy="109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368280" imgH="406080" progId="Equation.DSMT4">
                  <p:embed/>
                </p:oleObj>
              </mc:Choice>
              <mc:Fallback>
                <p:oleObj name="Equation" r:id="rId15" imgW="368280" imgH="40608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A3B33AF6-E0A8-4CC1-9658-9BFBCDCF4D5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11645" y="2943810"/>
                        <a:ext cx="993775" cy="10985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5496D475-C967-4136-9F95-EBFB9D167802}"/>
              </a:ext>
            </a:extLst>
          </p:cNvPr>
          <p:cNvCxnSpPr/>
          <p:nvPr/>
        </p:nvCxnSpPr>
        <p:spPr>
          <a:xfrm>
            <a:off x="7392144" y="1097360"/>
            <a:ext cx="0" cy="576064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>
            <a:extLst>
              <a:ext uri="{FF2B5EF4-FFF2-40B4-BE49-F238E27FC236}">
                <a16:creationId xmlns:a16="http://schemas.microsoft.com/office/drawing/2014/main" id="{82E212F2-894C-49B4-B746-B4782E5C5E74}"/>
              </a:ext>
            </a:extLst>
          </p:cNvPr>
          <p:cNvSpPr txBox="1"/>
          <p:nvPr/>
        </p:nvSpPr>
        <p:spPr>
          <a:xfrm>
            <a:off x="7727972" y="4445425"/>
            <a:ext cx="4144995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ẳ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inh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0469936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7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7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7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7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7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7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7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7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1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2" descr="Káº¿t quáº£ hÃ¬nh áº£nh cho hÃ¬nh áº£nh cÃ nh ÄÃ o táº¿t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>
            <a:off x="11130517" y="5834677"/>
            <a:ext cx="1087918" cy="9587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Rectangle 2">
            <a:extLst>
              <a:ext uri="{FF2B5EF4-FFF2-40B4-BE49-F238E27FC236}">
                <a16:creationId xmlns:a16="http://schemas.microsoft.com/office/drawing/2014/main" id="{CB1C2AA3-FCC8-46DB-9C7C-12B34D08C6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3392" y="76470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4ECAB56A-72E8-4C89-8867-BA2E292EBB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31504" y="258159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F42376A3-C03F-4595-8AFB-21883A362C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530910"/>
              </p:ext>
            </p:extLst>
          </p:nvPr>
        </p:nvGraphicFramePr>
        <p:xfrm>
          <a:off x="433388" y="184150"/>
          <a:ext cx="5168900" cy="1120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108160" imgH="457200" progId="Equation.DSMT4">
                  <p:embed/>
                </p:oleObj>
              </mc:Choice>
              <mc:Fallback>
                <p:oleObj name="Equation" r:id="rId3" imgW="2108160" imgH="457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388" y="184150"/>
                        <a:ext cx="5168900" cy="11207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B9D304D9-9EA8-435A-983C-42B0D117D8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9975844"/>
              </p:ext>
            </p:extLst>
          </p:nvPr>
        </p:nvGraphicFramePr>
        <p:xfrm>
          <a:off x="1172245" y="2359025"/>
          <a:ext cx="5516563" cy="144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336760" imgH="609480" progId="Equation.DSMT4">
                  <p:embed/>
                </p:oleObj>
              </mc:Choice>
              <mc:Fallback>
                <p:oleObj name="Equation" r:id="rId5" imgW="2336760" imgH="6094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F42376A3-C03F-4595-8AFB-21883A362C9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2245" y="2359025"/>
                        <a:ext cx="5516563" cy="14414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DA6F32BA-B8BA-444F-8CA7-271A69CF19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7018"/>
              </p:ext>
            </p:extLst>
          </p:nvPr>
        </p:nvGraphicFramePr>
        <p:xfrm>
          <a:off x="735013" y="1279525"/>
          <a:ext cx="4556125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930320" imgH="457200" progId="Equation.DSMT4">
                  <p:embed/>
                </p:oleObj>
              </mc:Choice>
              <mc:Fallback>
                <p:oleObj name="Equation" r:id="rId7" imgW="1930320" imgH="4572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F42376A3-C03F-4595-8AFB-21883A362C9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013" y="1279525"/>
                        <a:ext cx="4556125" cy="10795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8BF259B5-7E7A-4752-B97B-CE60A4C462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0418032"/>
              </p:ext>
            </p:extLst>
          </p:nvPr>
        </p:nvGraphicFramePr>
        <p:xfrm>
          <a:off x="1172037" y="3677757"/>
          <a:ext cx="5006975" cy="144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120760" imgH="609480" progId="Equation.DSMT4">
                  <p:embed/>
                </p:oleObj>
              </mc:Choice>
              <mc:Fallback>
                <p:oleObj name="Equation" r:id="rId9" imgW="2120760" imgH="60948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B9D304D9-9EA8-435A-983C-42B0D117D8D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2037" y="3677757"/>
                        <a:ext cx="5006975" cy="14414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94649891-4E2A-4FA4-A747-27DF0D2D6E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917865"/>
              </p:ext>
            </p:extLst>
          </p:nvPr>
        </p:nvGraphicFramePr>
        <p:xfrm>
          <a:off x="1172037" y="5119885"/>
          <a:ext cx="3208337" cy="1020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358640" imgH="431640" progId="Equation.DSMT4">
                  <p:embed/>
                </p:oleObj>
              </mc:Choice>
              <mc:Fallback>
                <p:oleObj name="Equation" r:id="rId11" imgW="1358640" imgH="43164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8BF259B5-7E7A-4752-B97B-CE60A4C4627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2037" y="5119885"/>
                        <a:ext cx="3208337" cy="10207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30096255-167F-43FA-A945-4307ACD63F81}"/>
              </a:ext>
            </a:extLst>
          </p:cNvPr>
          <p:cNvCxnSpPr>
            <a:cxnSpLocks/>
          </p:cNvCxnSpPr>
          <p:nvPr/>
        </p:nvCxnSpPr>
        <p:spPr>
          <a:xfrm>
            <a:off x="6888088" y="692696"/>
            <a:ext cx="0" cy="5472608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A1047830-AD75-4C22-B583-0431F86AE3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8954062"/>
              </p:ext>
            </p:extLst>
          </p:nvPr>
        </p:nvGraphicFramePr>
        <p:xfrm>
          <a:off x="7888288" y="931863"/>
          <a:ext cx="20701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876240" imgH="241200" progId="Equation.DSMT4">
                  <p:embed/>
                </p:oleObj>
              </mc:Choice>
              <mc:Fallback>
                <p:oleObj name="Equation" r:id="rId13" imgW="876240" imgH="24120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94649891-4E2A-4FA4-A747-27DF0D2D6ED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8288" y="931863"/>
                        <a:ext cx="2070100" cy="5715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24E8C44C-B5F0-4CDC-B2F8-B71712073B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8586439"/>
              </p:ext>
            </p:extLst>
          </p:nvPr>
        </p:nvGraphicFramePr>
        <p:xfrm>
          <a:off x="7888288" y="1748791"/>
          <a:ext cx="1560512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660240" imgH="203040" progId="Equation.DSMT4">
                  <p:embed/>
                </p:oleObj>
              </mc:Choice>
              <mc:Fallback>
                <p:oleObj name="Equation" r:id="rId15" imgW="660240" imgH="20304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A1047830-AD75-4C22-B583-0431F86AE34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8288" y="1748791"/>
                        <a:ext cx="1560512" cy="4810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>
            <a:extLst>
              <a:ext uri="{FF2B5EF4-FFF2-40B4-BE49-F238E27FC236}">
                <a16:creationId xmlns:a16="http://schemas.microsoft.com/office/drawing/2014/main" id="{9E2136BB-A2E2-48B6-B15B-3E17ACA4E5BE}"/>
              </a:ext>
            </a:extLst>
          </p:cNvPr>
          <p:cNvSpPr txBox="1"/>
          <p:nvPr/>
        </p:nvSpPr>
        <p:spPr>
          <a:xfrm>
            <a:off x="7425730" y="2347206"/>
            <a:ext cx="4144995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ẳ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inh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7433046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7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7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7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7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7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75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2" descr="Káº¿t quáº£ hÃ¬nh áº£nh cho hÃ¬nh áº£nh cÃ nh ÄÃ o táº¿t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>
            <a:off x="11130517" y="5834677"/>
            <a:ext cx="1087918" cy="9587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Rectangle 2">
            <a:extLst>
              <a:ext uri="{FF2B5EF4-FFF2-40B4-BE49-F238E27FC236}">
                <a16:creationId xmlns:a16="http://schemas.microsoft.com/office/drawing/2014/main" id="{CB1C2AA3-FCC8-46DB-9C7C-12B34D08C6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3392" y="76470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4ECAB56A-72E8-4C89-8867-BA2E292EBB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31504" y="258159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161C270E-6E2E-4397-AD50-409C91ACBF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7408" y="112704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33DDDBAC-4A30-4E57-A385-C297A0838E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9193417"/>
              </p:ext>
            </p:extLst>
          </p:nvPr>
        </p:nvGraphicFramePr>
        <p:xfrm>
          <a:off x="752475" y="117475"/>
          <a:ext cx="5868988" cy="1293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476440" imgH="545760" progId="Equation.DSMT4">
                  <p:embed/>
                </p:oleObj>
              </mc:Choice>
              <mc:Fallback>
                <p:oleObj name="Equation" r:id="rId3" imgW="2476440" imgH="5457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475" y="117475"/>
                        <a:ext cx="5868988" cy="12938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E23B3844-C625-4B32-A788-3599008799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6343662"/>
              </p:ext>
            </p:extLst>
          </p:nvPr>
        </p:nvGraphicFramePr>
        <p:xfrm>
          <a:off x="976313" y="1338263"/>
          <a:ext cx="5418137" cy="1293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286000" imgH="545760" progId="Equation.DSMT4">
                  <p:embed/>
                </p:oleObj>
              </mc:Choice>
              <mc:Fallback>
                <p:oleObj name="Equation" r:id="rId5" imgW="2286000" imgH="54576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33DDDBAC-4A30-4E57-A385-C297A0838E4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6313" y="1338263"/>
                        <a:ext cx="5418137" cy="12938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E32EA634-1A89-4E80-A6DD-8BB8B47AD2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7987275"/>
              </p:ext>
            </p:extLst>
          </p:nvPr>
        </p:nvGraphicFramePr>
        <p:xfrm>
          <a:off x="1487488" y="2632075"/>
          <a:ext cx="5838825" cy="1233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463480" imgH="520560" progId="Equation.DSMT4">
                  <p:embed/>
                </p:oleObj>
              </mc:Choice>
              <mc:Fallback>
                <p:oleObj name="Equation" r:id="rId7" imgW="2463480" imgH="52056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E23B3844-C625-4B32-A788-35990087997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7488" y="2632075"/>
                        <a:ext cx="5838825" cy="12334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C18D0B75-0B24-496A-8CF8-9A4298F9BB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1729096"/>
              </p:ext>
            </p:extLst>
          </p:nvPr>
        </p:nvGraphicFramePr>
        <p:xfrm>
          <a:off x="1631504" y="4003352"/>
          <a:ext cx="3100388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307880" imgH="457200" progId="Equation.DSMT4">
                  <p:embed/>
                </p:oleObj>
              </mc:Choice>
              <mc:Fallback>
                <p:oleObj name="Equation" r:id="rId9" imgW="1307880" imgH="45720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E32EA634-1A89-4E80-A6DD-8BB8B47AD25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1504" y="4003352"/>
                        <a:ext cx="3100388" cy="10826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FA0C9FF8-D1A6-449B-87F2-5E6B8A4EEB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4434972"/>
              </p:ext>
            </p:extLst>
          </p:nvPr>
        </p:nvGraphicFramePr>
        <p:xfrm>
          <a:off x="1722438" y="4981575"/>
          <a:ext cx="2919412" cy="1293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231560" imgH="545760" progId="Equation.DSMT4">
                  <p:embed/>
                </p:oleObj>
              </mc:Choice>
              <mc:Fallback>
                <p:oleObj name="Equation" r:id="rId11" imgW="1231560" imgH="54576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C18D0B75-0B24-496A-8CF8-9A4298F9BB1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2438" y="4981575"/>
                        <a:ext cx="2919412" cy="12938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BB53DD4F-9BD2-4379-8FFE-C4C9B92891DE}"/>
              </a:ext>
            </a:extLst>
          </p:cNvPr>
          <p:cNvCxnSpPr>
            <a:cxnSpLocks/>
          </p:cNvCxnSpPr>
          <p:nvPr/>
        </p:nvCxnSpPr>
        <p:spPr>
          <a:xfrm>
            <a:off x="7536160" y="620688"/>
            <a:ext cx="0" cy="5472608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195D09E3-428D-4A4A-8CD8-24887CF2E4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7402203"/>
              </p:ext>
            </p:extLst>
          </p:nvPr>
        </p:nvGraphicFramePr>
        <p:xfrm>
          <a:off x="8120063" y="920750"/>
          <a:ext cx="24384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028520" imgH="241200" progId="Equation.DSMT4">
                  <p:embed/>
                </p:oleObj>
              </mc:Choice>
              <mc:Fallback>
                <p:oleObj name="Equation" r:id="rId13" imgW="1028520" imgH="24120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FA0C9FF8-D1A6-449B-87F2-5E6B8A4EEBA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20063" y="920750"/>
                        <a:ext cx="2438400" cy="5715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C323D219-26D1-4050-A7BA-8B4B36C485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9731670"/>
              </p:ext>
            </p:extLst>
          </p:nvPr>
        </p:nvGraphicFramePr>
        <p:xfrm>
          <a:off x="8386763" y="1787525"/>
          <a:ext cx="1655762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698400" imgH="241200" progId="Equation.DSMT4">
                  <p:embed/>
                </p:oleObj>
              </mc:Choice>
              <mc:Fallback>
                <p:oleObj name="Equation" r:id="rId15" imgW="698400" imgH="24120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195D09E3-428D-4A4A-8CD8-24887CF2E46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6763" y="1787525"/>
                        <a:ext cx="1655762" cy="5715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>
            <a:extLst>
              <a:ext uri="{FF2B5EF4-FFF2-40B4-BE49-F238E27FC236}">
                <a16:creationId xmlns:a16="http://schemas.microsoft.com/office/drawing/2014/main" id="{7AD9A101-175F-4C8F-B9D8-D9A37EB1530C}"/>
              </a:ext>
            </a:extLst>
          </p:cNvPr>
          <p:cNvSpPr txBox="1"/>
          <p:nvPr/>
        </p:nvSpPr>
        <p:spPr>
          <a:xfrm>
            <a:off x="7837488" y="2560011"/>
            <a:ext cx="4144995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ẳ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inh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9782851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7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7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7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7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7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7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7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75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919536" y="1484784"/>
            <a:ext cx="85689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199456" y="1669450"/>
            <a:ext cx="9433048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dụ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lớp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58, 62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ra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32,33</a:t>
            </a:r>
          </a:p>
          <a:p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Luyệ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kĩ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nă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iề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kiệ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xá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rút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gọ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hứa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ă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pic>
        <p:nvPicPr>
          <p:cNvPr id="5" name="Picture 2" descr="Káº¿t quáº£ hÃ¬nh áº£nh cho hÃ¬nh áº£nh cÃ nh ÄÃ o táº¿t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>
            <a:off x="11168677" y="5834677"/>
            <a:ext cx="1087918" cy="9587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Rounded Rectangle 8">
            <a:extLst>
              <a:ext uri="{FF2B5EF4-FFF2-40B4-BE49-F238E27FC236}">
                <a16:creationId xmlns:a16="http://schemas.microsoft.com/office/drawing/2014/main" id="{D9D95B1F-25C9-4AA6-A00C-0B7C7E3AC270}"/>
              </a:ext>
            </a:extLst>
          </p:cNvPr>
          <p:cNvSpPr/>
          <p:nvPr/>
        </p:nvSpPr>
        <p:spPr>
          <a:xfrm>
            <a:off x="2711624" y="672371"/>
            <a:ext cx="5904656" cy="720080"/>
          </a:xfrm>
          <a:prstGeom prst="roundRect">
            <a:avLst/>
          </a:prstGeom>
          <a:solidFill>
            <a:schemeClr val="accent6">
              <a:lumMod val="40000"/>
              <a:lumOff val="60000"/>
            </a:schemeClr>
          </a:solidFill>
          <a:ln>
            <a:solidFill>
              <a:schemeClr val="accent3">
                <a:lumMod val="60000"/>
                <a:lumOff val="40000"/>
              </a:schemeClr>
            </a:solidFill>
          </a:ln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HƯỚNG DẪN VỀ NHÀ</a:t>
            </a:r>
            <a:endParaRPr lang="vi-VN" sz="4000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069282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7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47</TotalTime>
  <Words>88</Words>
  <Application>Microsoft Office PowerPoint</Application>
  <PresentationFormat>Màn hình rộng</PresentationFormat>
  <Paragraphs>10</Paragraphs>
  <Slides>9</Slides>
  <Notes>0</Notes>
  <HiddenSlides>0</HiddenSlides>
  <MMClips>0</MMClips>
  <ScaleCrop>false</ScaleCrop>
  <HeadingPairs>
    <vt:vector size="8" baseType="variant">
      <vt:variant>
        <vt:lpstr>Phông được Dùng</vt:lpstr>
      </vt:variant>
      <vt:variant>
        <vt:i4>3</vt:i4>
      </vt:variant>
      <vt:variant>
        <vt:lpstr>Chủ đề</vt:lpstr>
      </vt:variant>
      <vt:variant>
        <vt:i4>1</vt:i4>
      </vt:variant>
      <vt:variant>
        <vt:lpstr>Máy chủ nhúng OLE</vt:lpstr>
      </vt:variant>
      <vt:variant>
        <vt:i4>1</vt:i4>
      </vt:variant>
      <vt:variant>
        <vt:lpstr>Tiêu đề Bản chiếu</vt:lpstr>
      </vt:variant>
      <vt:variant>
        <vt:i4>9</vt:i4>
      </vt:variant>
    </vt:vector>
  </HeadingPairs>
  <TitlesOfParts>
    <vt:vector size="14" baseType="lpstr">
      <vt:lpstr>Arial</vt:lpstr>
      <vt:lpstr>Calibri</vt:lpstr>
      <vt:lpstr>Times New Roman</vt:lpstr>
      <vt:lpstr>Office Theme</vt:lpstr>
      <vt:lpstr>Equation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</vt:vector>
  </TitlesOfParts>
  <Company>Truong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ài 8: Rút gọn biểu thức chứa căn bậc 2</dc:title>
  <dc:creator>Nguyen</dc:creator>
  <cp:lastModifiedBy>Hương Phan</cp:lastModifiedBy>
  <cp:revision>35</cp:revision>
  <dcterms:created xsi:type="dcterms:W3CDTF">2021-08-31T02:26:25Z</dcterms:created>
  <dcterms:modified xsi:type="dcterms:W3CDTF">2021-10-01T13:47:14Z</dcterms:modified>
</cp:coreProperties>
</file>